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E029D2" w:rsidRDefault="001F4137" w:rsidP="001F4137">
      <w:pPr>
        <w:jc w:val="center"/>
        <w:rPr>
          <w:sz w:val="72"/>
          <w:szCs w:val="72"/>
          <w:rPrChange w:id="0" w:author="Annette Schelten" w:date="2014-12-05T12:46:00Z">
            <w:rPr>
              <w:sz w:val="56"/>
              <w:szCs w:val="56"/>
            </w:rPr>
          </w:rPrChange>
        </w:rPr>
      </w:pPr>
      <w:r w:rsidRPr="00E029D2">
        <w:rPr>
          <w:sz w:val="72"/>
          <w:szCs w:val="72"/>
          <w:rPrChange w:id="1" w:author="Annette Schelten" w:date="2014-12-05T12:46:00Z">
            <w:rPr>
              <w:sz w:val="56"/>
              <w:szCs w:val="56"/>
            </w:rPr>
          </w:rPrChange>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509D5FEC" w:rsidR="001F4137" w:rsidRPr="0043536E" w:rsidRDefault="001F4137" w:rsidP="001F4137">
      <w:pPr>
        <w:jc w:val="center"/>
        <w:rPr>
          <w:sz w:val="56"/>
          <w:szCs w:val="56"/>
        </w:rPr>
      </w:pPr>
      <w:del w:id="2" w:author="Annette Schelten" w:date="2014-12-05T12:46:00Z">
        <w:r w:rsidRPr="0043536E" w:rsidDel="00E029D2">
          <w:rPr>
            <w:sz w:val="56"/>
            <w:szCs w:val="56"/>
          </w:rPr>
          <w:delText>E</w:delText>
        </w:r>
        <w:r w:rsidR="004B33B4" w:rsidDel="00E029D2">
          <w:rPr>
            <w:sz w:val="56"/>
            <w:szCs w:val="56"/>
          </w:rPr>
          <w:delText>rarbeitet</w:delText>
        </w:r>
        <w:r w:rsidRPr="0043536E" w:rsidDel="00E029D2">
          <w:rPr>
            <w:sz w:val="56"/>
            <w:szCs w:val="56"/>
          </w:rPr>
          <w:delText xml:space="preserve"> </w:delText>
        </w:r>
      </w:del>
      <w:r w:rsidRPr="0043536E">
        <w:rPr>
          <w:sz w:val="56"/>
          <w:szCs w:val="56"/>
        </w:rPr>
        <w:t>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eastAsia="de-DE"/>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3DE556DC" w:rsidR="001F4137" w:rsidRPr="004350C5" w:rsidRDefault="004350C5">
      <w:pPr>
        <w:rPr>
          <w:sz w:val="56"/>
          <w:szCs w:val="56"/>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eastAsia="de-DE"/>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70EA4BF9"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w:t>
      </w:r>
      <w:ins w:id="3" w:author="Annette Schelten" w:date="2014-12-05T12:47:00Z">
        <w:r w:rsidR="00E029D2">
          <w:rPr>
            <w:sz w:val="28"/>
            <w:szCs w:val="28"/>
          </w:rPr>
          <w:t xml:space="preserve">dafür aber </w:t>
        </w:r>
      </w:ins>
      <w:del w:id="4" w:author="Annette Schelten" w:date="2014-12-05T12:47:00Z">
        <w:r w:rsidDel="00E029D2">
          <w:rPr>
            <w:sz w:val="28"/>
            <w:szCs w:val="28"/>
          </w:rPr>
          <w:delText xml:space="preserve">und auch </w:delText>
        </w:r>
      </w:del>
      <w:r>
        <w:rPr>
          <w:sz w:val="28"/>
          <w:szCs w:val="28"/>
        </w:rPr>
        <w:t>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39A7BDEB"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International Young Physicists Tournamen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w:t>
      </w:r>
      <w:del w:id="5" w:author="Annette Schelten" w:date="2014-12-05T12:47:00Z">
        <w:r w:rsidR="003F7190" w:rsidDel="00E029D2">
          <w:rPr>
            <w:sz w:val="28"/>
            <w:szCs w:val="28"/>
          </w:rPr>
          <w:delText xml:space="preserve">dann </w:delText>
        </w:r>
      </w:del>
      <w:ins w:id="6" w:author="Annette Schelten" w:date="2014-12-05T12:47:00Z">
        <w:r w:rsidR="00E029D2">
          <w:rPr>
            <w:sz w:val="28"/>
            <w:szCs w:val="28"/>
          </w:rPr>
          <w:t xml:space="preserve">inzwischen auch </w:t>
        </w:r>
      </w:ins>
      <w:r w:rsidR="003F7190">
        <w:rPr>
          <w:sz w:val="28"/>
          <w:szCs w:val="28"/>
        </w:rPr>
        <w:t>mit Ergebnissen der Finalisten des IYPT’s verglichen. Des Weiteren haben wir sie nach Recherchen ergänzt um eine möglichst umfassende Antwort auf unsere Problemfrage geben zu können.</w:t>
      </w:r>
    </w:p>
    <w:p w14:paraId="0A1729DE" w14:textId="77777777" w:rsidR="00FB2851" w:rsidRDefault="00FB2851">
      <w:pPr>
        <w:rPr>
          <w:sz w:val="28"/>
          <w:szCs w:val="28"/>
        </w:rPr>
      </w:pPr>
    </w:p>
    <w:p w14:paraId="1EBC3E59" w14:textId="20ED339C" w:rsidR="004350C5" w:rsidRDefault="00FB2851">
      <w:pPr>
        <w:rPr>
          <w:sz w:val="28"/>
          <w:szCs w:val="28"/>
        </w:rPr>
      </w:pPr>
      <w:r>
        <w:rPr>
          <w:sz w:val="28"/>
          <w:szCs w:val="28"/>
        </w:rPr>
        <w:t>Im Folgenden haben wir unsere Forschungsarbeit für Jugend Forscht in der Landesebene eingebunden.</w:t>
      </w:r>
      <w:r w:rsidR="00084A66">
        <w:rPr>
          <w:sz w:val="28"/>
          <w:szCs w:val="28"/>
        </w:rPr>
        <w:t xml:space="preserve"> </w:t>
      </w:r>
    </w:p>
    <w:p w14:paraId="5DBB8BAE" w14:textId="77777777" w:rsidR="00D03EAD" w:rsidRDefault="00D03EAD">
      <w:pPr>
        <w:rPr>
          <w:sz w:val="28"/>
          <w:szCs w:val="28"/>
        </w:rPr>
        <w:sectPr w:rsidR="00D03EAD" w:rsidSect="00EB663C">
          <w:headerReference w:type="default" r:id="rId12"/>
          <w:foot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43536E" w:rsidRDefault="002A75A3" w:rsidP="002A75A3">
      <w:pPr>
        <w:jc w:val="center"/>
        <w:rPr>
          <w:sz w:val="56"/>
          <w:szCs w:val="56"/>
        </w:rPr>
      </w:pPr>
      <w:r w:rsidRPr="0043536E">
        <w:rPr>
          <w:sz w:val="56"/>
          <w:szCs w:val="56"/>
        </w:rPr>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32DAB99" w:rsidR="002A75A3" w:rsidRPr="0043536E" w:rsidRDefault="002A75A3" w:rsidP="002A75A3">
      <w:pPr>
        <w:jc w:val="center"/>
        <w:rPr>
          <w:sz w:val="56"/>
          <w:szCs w:val="56"/>
        </w:rPr>
      </w:pPr>
      <w:del w:id="7" w:author="Annette Schelten" w:date="2014-12-05T12:48:00Z">
        <w:r w:rsidRPr="0043536E" w:rsidDel="00E029D2">
          <w:rPr>
            <w:sz w:val="56"/>
            <w:szCs w:val="56"/>
          </w:rPr>
          <w:delText xml:space="preserve">Erforscht </w:delText>
        </w:r>
      </w:del>
      <w:r w:rsidRPr="0043536E">
        <w:rPr>
          <w:sz w:val="56"/>
          <w:szCs w:val="56"/>
        </w:rPr>
        <w:t xml:space="preserve">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eastAsia="de-DE"/>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0E5FE8FE" w14:textId="2C1FEEA0" w:rsidR="003D5A40" w:rsidRPr="0043536E" w:rsidRDefault="00BB24DD" w:rsidP="003D5A40">
      <w:pPr>
        <w:rPr>
          <w:sz w:val="28"/>
          <w:szCs w:val="28"/>
          <w:u w:val="single"/>
        </w:rPr>
      </w:pPr>
      <w:r w:rsidRPr="0043536E">
        <w:rPr>
          <w:sz w:val="28"/>
          <w:szCs w:val="28"/>
          <w:u w:val="single"/>
        </w:rPr>
        <w:lastRenderedPageBreak/>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 xml:space="preserve">Original: </w:t>
      </w:r>
      <w:r w:rsidRPr="00E029D2">
        <w:rPr>
          <w:sz w:val="26"/>
          <w:szCs w:val="26"/>
          <w:lang w:val="en-US"/>
        </w:rPr>
        <w:t>„</w:t>
      </w:r>
      <w:r w:rsidR="00EB424E" w:rsidRPr="00E029D2">
        <w:rPr>
          <w:sz w:val="26"/>
          <w:szCs w:val="26"/>
          <w:lang w:val="en-US"/>
        </w:rPr>
        <w:t>When two hard steel balls, or similar, are brought gently into contact with each other, an unusual ‘chirping’ sound may be produced. Investigate and explain the nature of the sound.</w:t>
      </w:r>
      <w:r w:rsidRPr="00E029D2">
        <w:rPr>
          <w:sz w:val="26"/>
          <w:szCs w:val="26"/>
          <w:lang w:val="en-US"/>
        </w:rPr>
        <w:t>”</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International Young Physicists Tournament</w:t>
      </w:r>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0470F0E7"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del w:id="8" w:author="Annette Schelten" w:date="2014-12-05T12:49:00Z">
        <w:r w:rsidR="00461909" w:rsidRPr="00426039" w:rsidDel="00E029D2">
          <w:rPr>
            <w:sz w:val="26"/>
            <w:szCs w:val="26"/>
          </w:rPr>
          <w:delText xml:space="preserve">mit </w:delText>
        </w:r>
      </w:del>
      <w:ins w:id="9" w:author="Annette Schelten" w:date="2014-12-05T12:49:00Z">
        <w:r w:rsidR="00E029D2">
          <w:rPr>
            <w:sz w:val="26"/>
            <w:szCs w:val="26"/>
          </w:rPr>
          <w:t xml:space="preserve">von </w:t>
        </w:r>
        <w:r w:rsidR="00E029D2" w:rsidRPr="00426039">
          <w:rPr>
            <w:sz w:val="26"/>
            <w:szCs w:val="26"/>
          </w:rPr>
          <w:t xml:space="preserve"> </w:t>
        </w:r>
        <w:r w:rsidR="00E029D2">
          <w:rPr>
            <w:sz w:val="26"/>
            <w:szCs w:val="26"/>
          </w:rPr>
          <w:t xml:space="preserve">einer vorher festgelegten </w:t>
        </w:r>
      </w:ins>
      <w:del w:id="10" w:author="Annette Schelten" w:date="2014-12-05T12:49:00Z">
        <w:r w:rsidR="00426039" w:rsidRPr="00426039" w:rsidDel="00E029D2">
          <w:rPr>
            <w:sz w:val="26"/>
            <w:szCs w:val="26"/>
          </w:rPr>
          <w:delText xml:space="preserve">genau </w:delText>
        </w:r>
        <w:r w:rsidR="003627A1" w:rsidRPr="00426039" w:rsidDel="00E029D2">
          <w:rPr>
            <w:sz w:val="26"/>
            <w:szCs w:val="26"/>
          </w:rPr>
          <w:delText xml:space="preserve">einer </w:delText>
        </w:r>
      </w:del>
      <w:r w:rsidR="003627A1" w:rsidRPr="00426039">
        <w:rPr>
          <w:sz w:val="26"/>
          <w:szCs w:val="26"/>
        </w:rPr>
        <w:t>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2D09EBA9" w14:textId="66D368A9" w:rsidR="00D03EAD"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208FF001" w14:textId="12D23D39" w:rsidR="00D03EAD" w:rsidRDefault="00D03EAD">
      <w:pPr>
        <w:rPr>
          <w:sz w:val="26"/>
          <w:szCs w:val="26"/>
        </w:rPr>
      </w:pPr>
    </w:p>
    <w:p w14:paraId="4A07C030" w14:textId="4D6EC1B4" w:rsidR="00891E9C" w:rsidRPr="0043536E" w:rsidRDefault="00891E9C" w:rsidP="008C6EBD">
      <w:pPr>
        <w:rPr>
          <w:sz w:val="26"/>
          <w:szCs w:val="26"/>
        </w:rPr>
      </w:pPr>
    </w:p>
    <w:p w14:paraId="5E1A3C62" w14:textId="77777777" w:rsidR="00602D31" w:rsidRPr="0043536E" w:rsidRDefault="00602D31" w:rsidP="00602D31">
      <w:pPr>
        <w:rPr>
          <w:sz w:val="28"/>
          <w:szCs w:val="24"/>
          <w:u w:val="single"/>
        </w:rPr>
      </w:pPr>
      <w:r w:rsidRPr="0043536E">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eastAsia="de-DE"/>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1 Versuchsaufbau</w:t>
      </w:r>
    </w:p>
    <w:p w14:paraId="2CBB8F9B" w14:textId="77777777" w:rsidR="008444C0" w:rsidRPr="0043536E" w:rsidRDefault="008444C0" w:rsidP="008C6EBD">
      <w:pPr>
        <w:rPr>
          <w:sz w:val="24"/>
          <w:szCs w:val="24"/>
        </w:rPr>
      </w:pPr>
    </w:p>
    <w:p w14:paraId="203A0B5E" w14:textId="7BD6840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rausspringen</w:t>
      </w:r>
      <w:ins w:id="11" w:author="Annette Schelten" w:date="2014-12-05T12:52:00Z">
        <w:r w:rsidR="00E029D2">
          <w:rPr>
            <w:sz w:val="26"/>
            <w:szCs w:val="26"/>
          </w:rPr>
          <w:t>,</w:t>
        </w:r>
      </w:ins>
      <w:r w:rsidRPr="0043536E">
        <w:rPr>
          <w:sz w:val="26"/>
          <w:szCs w:val="26"/>
        </w:rPr>
        <w:t xml:space="preserve">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6F936CD6" w:rsidR="00476894" w:rsidRPr="0043536E" w:rsidRDefault="00476894" w:rsidP="009E164A">
      <w:pPr>
        <w:rPr>
          <w:sz w:val="26"/>
          <w:szCs w:val="26"/>
        </w:rPr>
      </w:pPr>
      <w:r w:rsidRPr="0043536E">
        <w:rPr>
          <w:sz w:val="26"/>
          <w:szCs w:val="26"/>
        </w:rPr>
        <w:t>Wie beim Versuchsaufbau schon beschrieben</w:t>
      </w:r>
      <w:ins w:id="12" w:author="Annette Schelten" w:date="2014-12-05T12:52:00Z">
        <w:r w:rsidR="00E029D2">
          <w:rPr>
            <w:sz w:val="26"/>
            <w:szCs w:val="26"/>
          </w:rPr>
          <w:t>,</w:t>
        </w:r>
      </w:ins>
      <w:r w:rsidRPr="0043536E">
        <w:rPr>
          <w:sz w:val="26"/>
          <w:szCs w:val="26"/>
        </w:rPr>
        <w:t xml:space="preserve"> haben wir das Mikrofon auf die Kugeln gerichtet und dann die Kugeln bis zu den genannten Strichen ausgelenkt. Den entstehenden Ton haben wir mit dem Programm Audacity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commentRangeStart w:id="13"/>
      <w:r w:rsidRPr="0043536E">
        <w:rPr>
          <w:noProof/>
          <w:lang w:eastAsia="de-DE"/>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commentRangeEnd w:id="13"/>
      <w:r w:rsidR="00E029D2">
        <w:rPr>
          <w:rStyle w:val="Kommentarzeichen"/>
        </w:rPr>
        <w:commentReference w:id="13"/>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4B22C487"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Funktionsgleichung </w:t>
      </w:r>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5pt;height:18.8pt" o:ole="">
            <v:imagedata r:id="rId17" o:title=""/>
          </v:shape>
          <o:OLEObject Type="Embed" ProgID="Equation.DSMT4" ShapeID="_x0000_i1025" DrawAspect="Content" ObjectID="_1479300117" r:id="rId18"/>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w:t>
      </w:r>
      <w:commentRangeStart w:id="14"/>
      <w:r w:rsidR="000742F9" w:rsidRPr="0043536E">
        <w:rPr>
          <w:sz w:val="26"/>
          <w:szCs w:val="26"/>
        </w:rPr>
        <w:t xml:space="preserve">Faktor </w:t>
      </w:r>
      <w:r w:rsidR="000742F9" w:rsidRPr="0043536E">
        <w:rPr>
          <w:i/>
          <w:sz w:val="26"/>
          <w:szCs w:val="26"/>
        </w:rPr>
        <w:t>0,8</w:t>
      </w:r>
      <w:r w:rsidR="00246E75" w:rsidRPr="0043536E">
        <w:rPr>
          <w:sz w:val="26"/>
          <w:szCs w:val="26"/>
        </w:rPr>
        <w:t xml:space="preserve"> </w:t>
      </w:r>
      <w:commentRangeEnd w:id="14"/>
      <w:r w:rsidR="003015C7">
        <w:rPr>
          <w:rStyle w:val="Kommentarzeichen"/>
        </w:rPr>
        <w:commentReference w:id="14"/>
      </w:r>
      <w:r w:rsidR="00246E75" w:rsidRPr="0043536E">
        <w:rPr>
          <w:sz w:val="26"/>
          <w:szCs w:val="26"/>
        </w:rPr>
        <w:t>und 1,26 ist die berechnete Startamplitude.</w:t>
      </w:r>
    </w:p>
    <w:p w14:paraId="17F36DE8" w14:textId="3B5A09D7" w:rsidR="00F837A0" w:rsidRPr="0043536E" w:rsidRDefault="007139AF" w:rsidP="00955B10">
      <w:pPr>
        <w:ind w:hanging="567"/>
        <w:rPr>
          <w:sz w:val="24"/>
          <w:szCs w:val="24"/>
        </w:rPr>
      </w:pPr>
      <w:r w:rsidRPr="0043536E">
        <w:rPr>
          <w:noProof/>
          <w:lang w:eastAsia="de-DE"/>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2799DF7D"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 xml:space="preserve">s verringert sich </w:t>
      </w:r>
      <w:commentRangeStart w:id="15"/>
      <w:r w:rsidR="004B1D6E" w:rsidRPr="0043536E">
        <w:rPr>
          <w:sz w:val="26"/>
          <w:szCs w:val="26"/>
        </w:rPr>
        <w:t>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commentRangeEnd w:id="15"/>
      <w:r w:rsidR="003015C7">
        <w:rPr>
          <w:rStyle w:val="Kommentarzeichen"/>
        </w:rPr>
        <w:commentReference w:id="15"/>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20"/>
          <w:footerReference w:type="default" r:id="rId21"/>
          <w:headerReference w:type="first" r:id="rId22"/>
          <w:footerReference w:type="first" r:id="rId23"/>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20A8F111" w:rsidR="00246E75" w:rsidRPr="0043536E" w:rsidRDefault="00E029D2"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n</m:t>
              </m:r>
            </m:sub>
          </m:sSub>
        </m:oMath>
      </m:oMathPara>
    </w:p>
    <w:p w14:paraId="16E86EB8" w14:textId="77777777" w:rsidR="00CC7FCE" w:rsidRPr="0043536E" w:rsidRDefault="00CC7FCE" w:rsidP="008C6EBD">
      <w:pPr>
        <w:rPr>
          <w:sz w:val="30"/>
          <w:szCs w:val="30"/>
        </w:rPr>
      </w:pPr>
    </w:p>
    <w:p w14:paraId="330A2262" w14:textId="139F7B32" w:rsidR="00246E75" w:rsidRPr="0043536E" w:rsidRDefault="00E029D2"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E029D2"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072D8E0" w14:textId="40B86631" w:rsidR="00511412"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67300381"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 xml:space="preserve">zelnen Zeitabständen, hier mit </w:t>
      </w:r>
      <m:oMath>
        <m:r>
          <w:rPr>
            <w:rFonts w:ascii="Cambria Math" w:hAnsi="Cambria Math"/>
            <w:sz w:val="30"/>
            <w:szCs w:val="30"/>
          </w:rPr>
          <m:t>δ</m:t>
        </m:r>
      </m:oMath>
      <w:r w:rsidRPr="0043536E">
        <w:rPr>
          <w:sz w:val="26"/>
          <w:szCs w:val="26"/>
        </w:rPr>
        <w:t xml:space="preserve"> be</w:t>
      </w:r>
      <w:ins w:id="16" w:author="Annette Schelten" w:date="2014-12-05T13:02:00Z">
        <w:r w:rsidR="003015C7">
          <w:rPr>
            <w:sz w:val="26"/>
            <w:szCs w:val="26"/>
          </w:rPr>
          <w:t>zeichnet</w:t>
        </w:r>
      </w:ins>
      <w:del w:id="17" w:author="Annette Schelten" w:date="2014-12-05T13:02:00Z">
        <w:r w:rsidRPr="0043536E" w:rsidDel="003015C7">
          <w:rPr>
            <w:sz w:val="26"/>
            <w:szCs w:val="26"/>
          </w:rPr>
          <w:delText>nannt</w:delText>
        </w:r>
      </w:del>
      <w:r w:rsidRPr="0043536E">
        <w:rPr>
          <w:sz w:val="26"/>
          <w:szCs w:val="26"/>
        </w:rPr>
        <w:t xml:space="preserve">. </w:t>
      </w:r>
      <w:commentRangeStart w:id="18"/>
      <w:r w:rsidRPr="0043536E">
        <w:rPr>
          <w:sz w:val="26"/>
          <w:szCs w:val="26"/>
        </w:rPr>
        <w:t xml:space="preserve">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A403DF">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3.35pt;height:13.9pt" o:ole="">
            <v:imagedata r:id="rId24" o:title=""/>
          </v:shape>
          <o:OLEObject Type="Embed" ProgID="Equation.DSMT4" ShapeID="_x0000_i1026" DrawAspect="Content" ObjectID="_1479300118" r:id="rId25"/>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darstellen können</w:t>
      </w:r>
      <w:commentRangeEnd w:id="18"/>
      <w:r w:rsidR="00953EA5">
        <w:rPr>
          <w:rStyle w:val="Kommentarzeichen"/>
        </w:rPr>
        <w:commentReference w:id="18"/>
      </w:r>
      <w:r w:rsidRPr="0043536E">
        <w:rPr>
          <w:sz w:val="26"/>
          <w:szCs w:val="26"/>
        </w:rPr>
        <w:t xml:space="preserve">. Durch diese Gesamtzeit </w:t>
      </w:r>
      <w:r w:rsidR="003D5A40" w:rsidRPr="0043536E">
        <w:rPr>
          <w:position w:val="-12"/>
          <w:sz w:val="26"/>
          <w:szCs w:val="26"/>
        </w:rPr>
        <w:object w:dxaOrig="380" w:dyaOrig="360" w14:anchorId="5E30E5B8">
          <v:shape id="_x0000_i1027" type="#_x0000_t75" style="width:19.65pt;height:18.8pt" o:ole="">
            <v:imagedata r:id="rId26" o:title=""/>
          </v:shape>
          <o:OLEObject Type="Embed" ProgID="Equation.DSMT4" ShapeID="_x0000_i1027" DrawAspect="Content" ObjectID="_1479300119" r:id="rId27"/>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hier </w:t>
      </w:r>
      <w:r w:rsidR="00D81FD0" w:rsidRPr="0043536E">
        <w:rPr>
          <w:position w:val="-12"/>
          <w:sz w:val="26"/>
          <w:szCs w:val="26"/>
        </w:rPr>
        <w:object w:dxaOrig="279" w:dyaOrig="360" w14:anchorId="4B05AEE3">
          <v:shape id="_x0000_i1028" type="#_x0000_t75" style="width:13.9pt;height:16.35pt" o:ole="">
            <v:imagedata r:id="rId28" o:title=""/>
          </v:shape>
          <o:OLEObject Type="Embed" ProgID="Equation.DSMT4" ShapeID="_x0000_i1028" DrawAspect="Content" ObjectID="_1479300120" r:id="rId29"/>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45pt;height:19.65pt" o:ole="">
            <v:imagedata r:id="rId30" o:title=""/>
          </v:shape>
          <o:OLEObject Type="Embed" ProgID="Equation.DSMT4" ShapeID="_x0000_i1029" DrawAspect="Content" ObjectID="_1479300121" r:id="rId31"/>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3.9pt;height:16.35pt" o:ole="">
            <v:imagedata r:id="rId32" o:title=""/>
          </v:shape>
          <o:OLEObject Type="Embed" ProgID="Equation.DSMT4" ShapeID="_x0000_i1030" DrawAspect="Content" ObjectID="_1479300122" r:id="rId33"/>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E029D2"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multipl</w:t>
      </w:r>
      <w:bookmarkStart w:id="19" w:name="_GoBack"/>
      <w:bookmarkEnd w:id="19"/>
      <w:r w:rsidR="005C1328" w:rsidRPr="0043536E">
        <w:rPr>
          <w:sz w:val="26"/>
          <w:szCs w:val="26"/>
        </w:rPr>
        <w:t>izieren wir mit</w:t>
      </w:r>
      <w:r w:rsidR="00D03EAD">
        <w:rPr>
          <w:sz w:val="26"/>
          <w:szCs w:val="26"/>
        </w:rPr>
        <w:t xml:space="preserve"> </w:t>
      </w:r>
      <w:r w:rsidR="00195D23" w:rsidRPr="0043536E">
        <w:rPr>
          <w:position w:val="-10"/>
          <w:sz w:val="26"/>
          <w:szCs w:val="26"/>
        </w:rPr>
        <w:object w:dxaOrig="540" w:dyaOrig="320" w14:anchorId="1AA47180">
          <v:shape id="_x0000_i1031" type="#_x0000_t75" style="width:27pt;height:15.55pt" o:ole="">
            <v:imagedata r:id="rId34" o:title=""/>
          </v:shape>
          <o:OLEObject Type="Embed" ProgID="Equation.DSMT4" ShapeID="_x0000_i1031" DrawAspect="Content" ObjectID="_1479300123" r:id="rId35"/>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pt;height:16.35pt" o:ole="">
            <v:imagedata r:id="rId36" o:title=""/>
          </v:shape>
          <o:OLEObject Type="Embed" ProgID="Equation.DSMT4" ShapeID="_x0000_i1032" DrawAspect="Content" ObjectID="_1479300124" r:id="rId37"/>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commentRangeStart w:id="20"/>
      <w:r w:rsidRPr="0043536E">
        <w:rPr>
          <w:sz w:val="26"/>
          <w:szCs w:val="26"/>
        </w:rPr>
        <w:t xml:space="preserve">Momentanzeit </w:t>
      </w:r>
      <w:commentRangeEnd w:id="20"/>
      <w:r w:rsidR="00953EA5">
        <w:rPr>
          <w:rStyle w:val="Kommentarzeichen"/>
        </w:rPr>
        <w:commentReference w:id="20"/>
      </w:r>
      <w:r w:rsidR="00D81FD0" w:rsidRPr="0043536E">
        <w:rPr>
          <w:position w:val="-12"/>
          <w:sz w:val="26"/>
          <w:szCs w:val="26"/>
        </w:rPr>
        <w:object w:dxaOrig="220" w:dyaOrig="360" w14:anchorId="0DAD7B7B">
          <v:shape id="_x0000_i1033" type="#_x0000_t75" style="width:9.8pt;height:16.35pt" o:ole="">
            <v:imagedata r:id="rId38" o:title=""/>
          </v:shape>
          <o:OLEObject Type="Embed" ProgID="Equation.DSMT4" ShapeID="_x0000_i1033" DrawAspect="Content" ObjectID="_1479300125" r:id="rId39"/>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65pt;height:16.35pt" o:ole="">
            <v:imagedata r:id="rId40" o:title=""/>
          </v:shape>
          <o:OLEObject Type="Embed" ProgID="Equation.DSMT4" ShapeID="_x0000_i1034" DrawAspect="Content" ObjectID="_1479300126" r:id="rId41"/>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2CABC6C"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r w:rsidR="00A403DF">
        <w:rPr>
          <w:sz w:val="26"/>
          <w:szCs w:val="26"/>
        </w:rPr>
        <w:t>Abb 6.1</w:t>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eastAsia="de-DE"/>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1210370C" w:rsidR="00D03EAD" w:rsidRDefault="00152FE7" w:rsidP="008C6EBD">
      <w:pPr>
        <w:rPr>
          <w:sz w:val="16"/>
          <w:szCs w:val="16"/>
        </w:rPr>
      </w:pPr>
      <w:r w:rsidRPr="0043536E">
        <w:rPr>
          <w:sz w:val="16"/>
          <w:szCs w:val="16"/>
        </w:rPr>
        <w:t>6.1 Amplitude abhängig von der Zeit</w:t>
      </w:r>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E029D2"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E029D2"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E029D2"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E029D2"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E029D2"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5" type="#_x0000_t75" style="width:12.25pt;height:10.65pt" o:ole="">
            <v:imagedata r:id="rId43" o:title=""/>
          </v:shape>
          <o:OLEObject Type="Embed" ProgID="Equation.DSMT4" ShapeID="_x0000_i1035" DrawAspect="Content" ObjectID="_1479300127" r:id="rId44"/>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6" type="#_x0000_t75" style="width:12.25pt;height:10.65pt" o:ole="">
            <v:imagedata r:id="rId43" o:title=""/>
          </v:shape>
          <o:OLEObject Type="Embed" ProgID="Equation.DSMT4" ShapeID="_x0000_i1036" DrawAspect="Content" ObjectID="_1479300128" r:id="rId45"/>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7" type="#_x0000_t75" style="width:13.1pt;height:9.8pt" o:ole="">
            <v:imagedata r:id="rId46" o:title=""/>
          </v:shape>
          <o:OLEObject Type="Embed" ProgID="Equation.DSMT4" ShapeID="_x0000_i1037" DrawAspect="Content" ObjectID="_1479300129" r:id="rId47"/>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8" type="#_x0000_t75" style="width:15.55pt;height:15.55pt" o:ole="">
            <v:imagedata r:id="rId48" o:title=""/>
          </v:shape>
          <o:OLEObject Type="Embed" ProgID="Equation.DSMT4" ShapeID="_x0000_i1038" DrawAspect="Content" ObjectID="_1479300130" r:id="rId49"/>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9" type="#_x0000_t75" style="width:13.1pt;height:9.8pt" o:ole="">
            <v:imagedata r:id="rId50" o:title=""/>
          </v:shape>
          <o:OLEObject Type="Embed" ProgID="Equation.DSMT4" ShapeID="_x0000_i1039" DrawAspect="Content" ObjectID="_1479300131" r:id="rId51"/>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0" type="#_x0000_t75" style="width:15.55pt;height:15.55pt" o:ole="">
            <v:imagedata r:id="rId52" o:title=""/>
          </v:shape>
          <o:OLEObject Type="Embed" ProgID="Equation.DSMT4" ShapeID="_x0000_i1040" DrawAspect="Content" ObjectID="_1479300132" r:id="rId53"/>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54A92BE0" w14:textId="16AB54ED"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1" type="#_x0000_t75" style="width:13.1pt;height:15.55pt" o:ole="">
            <v:imagedata r:id="rId54" o:title=""/>
          </v:shape>
          <o:OLEObject Type="Embed" ProgID="Equation.DSMT4" ShapeID="_x0000_i1041" DrawAspect="Content" ObjectID="_1479300133" r:id="rId55"/>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zu </w:t>
      </w:r>
      <w:r w:rsidRPr="0043536E">
        <w:rPr>
          <w:position w:val="-6"/>
          <w:sz w:val="26"/>
          <w:szCs w:val="26"/>
        </w:rPr>
        <w:object w:dxaOrig="240" w:dyaOrig="320" w14:anchorId="12A350B5">
          <v:shape id="_x0000_i1042" type="#_x0000_t75" style="width:12.25pt;height:15.55pt" o:ole="">
            <v:imagedata r:id="rId56" o:title=""/>
          </v:shape>
          <o:OLEObject Type="Embed" ProgID="Equation.DSMT4" ShapeID="_x0000_i1042" DrawAspect="Content" ObjectID="_1479300134" r:id="rId57"/>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3" type="#_x0000_t75" style="width:13.1pt;height:14.75pt" o:ole="">
            <v:imagedata r:id="rId58" o:title=""/>
          </v:shape>
          <o:OLEObject Type="Embed" ProgID="Equation.DSMT4" ShapeID="_x0000_i1043" DrawAspect="Content" ObjectID="_1479300135" r:id="rId59"/>
        </w:object>
      </w:r>
      <w:r w:rsidRPr="0043536E">
        <w:rPr>
          <w:sz w:val="26"/>
          <w:szCs w:val="26"/>
        </w:rPr>
        <w:t xml:space="preserve"> </w:t>
      </w:r>
      <w:del w:id="21" w:author="Leo" w:date="2014-12-04T23:06:00Z">
        <w:r w:rsidRPr="0043536E" w:rsidDel="003E79D2">
          <w:rPr>
            <w:sz w:val="26"/>
            <w:szCs w:val="26"/>
          </w:rPr>
          <w:delText xml:space="preserve"> </w:delText>
        </w:r>
      </w:del>
      <w:r w:rsidRPr="0043536E">
        <w:rPr>
          <w:sz w:val="26"/>
          <w:szCs w:val="26"/>
        </w:rPr>
        <w:t xml:space="preserve">ab, das heißt mit </w:t>
      </w:r>
      <w:r w:rsidRPr="0043536E">
        <w:rPr>
          <w:position w:val="-6"/>
          <w:sz w:val="26"/>
          <w:szCs w:val="26"/>
        </w:rPr>
        <w:object w:dxaOrig="340" w:dyaOrig="320" w14:anchorId="49F1D486">
          <v:shape id="_x0000_i1044" type="#_x0000_t75" style="width:16.35pt;height:15.55pt" o:ole="">
            <v:imagedata r:id="rId60" o:title=""/>
          </v:shape>
          <o:OLEObject Type="Embed" ProgID="Equation.DSMT4" ShapeID="_x0000_i1044" DrawAspect="Content" ObjectID="_1479300136" r:id="rId61"/>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E029D2"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E029D2"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3F1836F8" w14:textId="647AA781" w:rsidR="00D16957" w:rsidRPr="0043536E" w:rsidRDefault="004F33B4" w:rsidP="00B53009">
      <w:pPr>
        <w:rPr>
          <w:sz w:val="26"/>
          <w:szCs w:val="26"/>
        </w:rPr>
      </w:pPr>
      <w:r w:rsidRPr="0043536E">
        <w:rPr>
          <w:noProof/>
          <w:sz w:val="26"/>
          <w:szCs w:val="26"/>
          <w:lang w:eastAsia="de-DE"/>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9.2 Messwerttabelle</w:t>
      </w:r>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5" type="#_x0000_t75" style="width:21.25pt;height:15.55pt" o:ole="">
            <v:imagedata r:id="rId63" o:title=""/>
          </v:shape>
          <o:OLEObject Type="Embed" ProgID="Equation.DSMT4" ShapeID="_x0000_i1045" DrawAspect="Content" ObjectID="_1479300137" r:id="rId64"/>
        </w:object>
      </w:r>
      <w:r w:rsidRPr="0043536E">
        <w:rPr>
          <w:sz w:val="26"/>
          <w:szCs w:val="26"/>
        </w:rPr>
        <w:t xml:space="preserve"> , damit wäre es bei a=1: </w:t>
      </w:r>
      <w:r w:rsidRPr="0043536E">
        <w:rPr>
          <w:position w:val="-6"/>
        </w:rPr>
        <w:object w:dxaOrig="260" w:dyaOrig="320" w14:anchorId="3BA4AA1B">
          <v:shape id="_x0000_i1046" type="#_x0000_t75" style="width:13.1pt;height:15.55pt" o:ole="">
            <v:imagedata r:id="rId65" o:title=""/>
          </v:shape>
          <o:OLEObject Type="Embed" ProgID="Equation.DSMT4" ShapeID="_x0000_i1046" DrawAspect="Content" ObjectID="_1479300138" r:id="rId66"/>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7" type="#_x0000_t75" style="width:13.1pt;height:15.55pt" o:ole="">
            <v:imagedata r:id="rId67" o:title=""/>
          </v:shape>
          <o:OLEObject Type="Embed" ProgID="Equation.DSMT4" ShapeID="_x0000_i1047" DrawAspect="Content" ObjectID="_1479300139" r:id="rId68"/>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eastAsia="de-DE"/>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70"/>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xml:space="preserve">. Allerdings werden sie nun mit </w:t>
      </w:r>
      <w:r w:rsidRPr="0043536E">
        <w:rPr>
          <w:rFonts w:ascii="Calibri" w:eastAsia="Calibri" w:hAnsi="Calibri" w:cs="Calibri"/>
          <w:sz w:val="26"/>
          <w:szCs w:val="26"/>
        </w:rPr>
        <w:lastRenderedPageBreak/>
        <w:t>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43536E" w:rsidRDefault="00BB24DD" w:rsidP="008C6EBD">
      <w:pPr>
        <w:rPr>
          <w:sz w:val="28"/>
          <w:szCs w:val="24"/>
          <w:u w:val="single"/>
        </w:rPr>
      </w:pPr>
      <w:r w:rsidRPr="0043536E">
        <w:rPr>
          <w:sz w:val="28"/>
          <w:szCs w:val="24"/>
          <w:u w:val="single"/>
        </w:rPr>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66C96BF4" w14:textId="7043A641" w:rsidR="0004053B" w:rsidRPr="0043536E" w:rsidRDefault="00174081" w:rsidP="008C6EBD">
      <w:pPr>
        <w:rPr>
          <w:sz w:val="26"/>
          <w:szCs w:val="26"/>
        </w:rPr>
      </w:pPr>
      <w:r w:rsidRPr="0043536E">
        <w:rPr>
          <w:sz w:val="26"/>
          <w:szCs w:val="26"/>
        </w:rPr>
        <w:br w:type="page"/>
      </w:r>
    </w:p>
    <w:p w14:paraId="26203471" w14:textId="35EF4C7D" w:rsidR="0004053B" w:rsidRPr="0043536E" w:rsidRDefault="0004053B" w:rsidP="0004053B">
      <w:pPr>
        <w:rPr>
          <w:sz w:val="28"/>
          <w:szCs w:val="28"/>
          <w:u w:val="single"/>
        </w:rPr>
      </w:pPr>
      <w:r w:rsidRPr="0043536E">
        <w:rPr>
          <w:sz w:val="28"/>
          <w:szCs w:val="28"/>
          <w:u w:val="single"/>
        </w:rPr>
        <w:lastRenderedPageBreak/>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essungen haben wir das PC-Programm Audacity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Metzler Physik, J. Grehn,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4C2B57B" w14:textId="7B82313A" w:rsidR="00D03EAD" w:rsidRDefault="00A90139" w:rsidP="00D03EAD">
      <w:pPr>
        <w:pStyle w:val="Listenabsatz"/>
        <w:numPr>
          <w:ilvl w:val="0"/>
          <w:numId w:val="2"/>
        </w:numPr>
        <w:jc w:val="left"/>
        <w:rPr>
          <w:sz w:val="26"/>
          <w:szCs w:val="26"/>
        </w:rPr>
      </w:pPr>
      <w:r w:rsidRPr="0043536E">
        <w:rPr>
          <w:sz w:val="26"/>
          <w:szCs w:val="26"/>
        </w:rPr>
        <w:t>http://www.christian-doppler.com/CD_FONDS/WELLEN.HTM (30.01.14 21:30)</w:t>
      </w:r>
    </w:p>
    <w:p w14:paraId="5DA26B15" w14:textId="77777777" w:rsidR="003F7190" w:rsidRDefault="003F7190" w:rsidP="00D03EAD">
      <w:pPr>
        <w:jc w:val="left"/>
        <w:rPr>
          <w:sz w:val="26"/>
          <w:szCs w:val="26"/>
        </w:rPr>
        <w:sectPr w:rsidR="003F7190" w:rsidSect="000A2C9C">
          <w:footerReference w:type="default" r:id="rId71"/>
          <w:type w:val="continuous"/>
          <w:pgSz w:w="11906" w:h="16838"/>
          <w:pgMar w:top="1417" w:right="1417" w:bottom="1134" w:left="1417" w:header="708" w:footer="708" w:gutter="0"/>
          <w:pgNumType w:fmt="numberInDash"/>
          <w:cols w:space="708"/>
          <w:docGrid w:linePitch="360"/>
        </w:sectPr>
      </w:pPr>
    </w:p>
    <w:p w14:paraId="43AE7184" w14:textId="77777777" w:rsidR="003F7190" w:rsidRDefault="003F7190" w:rsidP="003F7190">
      <w:pPr>
        <w:rPr>
          <w:sz w:val="28"/>
          <w:szCs w:val="28"/>
          <w:u w:val="single"/>
        </w:rPr>
      </w:pPr>
      <w:r w:rsidRPr="00683E3A">
        <w:rPr>
          <w:sz w:val="28"/>
          <w:szCs w:val="28"/>
          <w:u w:val="single"/>
        </w:rPr>
        <w:lastRenderedPageBreak/>
        <w:t>Auswertung des Wettbewerbs (Jugend Forscht)</w:t>
      </w:r>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3F7190">
          <w:pgSz w:w="11906" w:h="16838"/>
          <w:pgMar w:top="1417" w:right="1417" w:bottom="1134" w:left="1417" w:header="708" w:footer="708" w:gutter="0"/>
          <w:pgNumType w:start="14"/>
          <w:cols w:space="708"/>
          <w:docGrid w:linePitch="360"/>
        </w:sectPr>
      </w:pPr>
    </w:p>
    <w:p w14:paraId="451BBE8F" w14:textId="77777777" w:rsidR="003F7190" w:rsidRDefault="003F7190" w:rsidP="003F7190">
      <w:pPr>
        <w:rPr>
          <w:sz w:val="26"/>
          <w:szCs w:val="26"/>
        </w:rPr>
      </w:pPr>
      <w:r>
        <w:rPr>
          <w:noProof/>
          <w:sz w:val="26"/>
          <w:szCs w:val="26"/>
          <w:lang w:eastAsia="de-DE"/>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6C0D8AB4" w:rsidR="003F7190" w:rsidRDefault="003F7190" w:rsidP="003F7190">
      <w:pPr>
        <w:rPr>
          <w:sz w:val="26"/>
          <w:szCs w:val="26"/>
        </w:rPr>
      </w:pPr>
      <w:r>
        <w:rPr>
          <w:sz w:val="26"/>
          <w:szCs w:val="26"/>
        </w:rPr>
        <w:lastRenderedPageBreak/>
        <w:t xml:space="preserve">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w:t>
      </w:r>
      <w:r w:rsidR="003B6944">
        <w:rPr>
          <w:sz w:val="26"/>
          <w:szCs w:val="26"/>
        </w:rPr>
        <w:t>wir es jetzt tun</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1CC77457"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134A67E3" w14:textId="5ECFF5A5" w:rsidR="003F7190" w:rsidRDefault="003F7190" w:rsidP="003F7190">
      <w:pPr>
        <w:rPr>
          <w:sz w:val="26"/>
          <w:szCs w:val="26"/>
        </w:rPr>
      </w:pPr>
      <w:r>
        <w:rPr>
          <w:sz w:val="26"/>
          <w:szCs w:val="26"/>
        </w:rPr>
        <w:t>Am 26. März stellte sich bei der Siegerehrung enttäuschend</w:t>
      </w:r>
      <w:r w:rsidR="003B6944">
        <w:rPr>
          <w:sz w:val="26"/>
          <w:szCs w:val="26"/>
        </w:rPr>
        <w:t>er Weise</w:t>
      </w:r>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w:t>
      </w:r>
      <w:r w:rsidR="003B6944">
        <w:rPr>
          <w:sz w:val="26"/>
          <w:szCs w:val="26"/>
        </w:rPr>
        <w:t>icht vollständig folgen konnte.</w:t>
      </w:r>
    </w:p>
    <w:p w14:paraId="6B0F9CDF" w14:textId="77777777" w:rsidR="003B6944" w:rsidRDefault="003B6944" w:rsidP="003F7190">
      <w:pPr>
        <w:rPr>
          <w:sz w:val="26"/>
          <w:szCs w:val="26"/>
        </w:rPr>
        <w:sectPr w:rsidR="003B6944" w:rsidSect="003F7190">
          <w:type w:val="continuous"/>
          <w:pgSz w:w="11906" w:h="16838"/>
          <w:pgMar w:top="1417" w:right="1417" w:bottom="1134" w:left="1417" w:header="708" w:footer="708" w:gutter="0"/>
          <w:pgNumType w:start="14"/>
          <w:cols w:space="708"/>
          <w:docGrid w:linePitch="360"/>
        </w:sectPr>
      </w:pPr>
    </w:p>
    <w:p w14:paraId="1278C0E0" w14:textId="45C64F8E" w:rsidR="003F7190" w:rsidRDefault="003F7190">
      <w:pPr>
        <w:rPr>
          <w:sz w:val="26"/>
          <w:szCs w:val="26"/>
        </w:rPr>
      </w:pPr>
    </w:p>
    <w:p w14:paraId="7287EE91" w14:textId="77777777" w:rsidR="003F7190" w:rsidRDefault="003F7190">
      <w:pPr>
        <w:rPr>
          <w:sz w:val="26"/>
          <w:szCs w:val="26"/>
        </w:rPr>
      </w:pPr>
      <w:r>
        <w:rPr>
          <w:sz w:val="26"/>
          <w:szCs w:val="26"/>
        </w:rPr>
        <w:br w:type="page"/>
      </w:r>
    </w:p>
    <w:p w14:paraId="4FA6C79A"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4E064A31" w14:textId="6D471E52"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Chudík.</w:t>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3F7190">
          <w:type w:val="continuous"/>
          <w:pgSz w:w="11906" w:h="16838"/>
          <w:pgMar w:top="1417" w:right="1417" w:bottom="1134" w:left="1417" w:header="708" w:footer="708" w:gutter="0"/>
          <w:pgNumType w:start="14"/>
          <w:cols w:space="708"/>
          <w:docGrid w:linePitch="360"/>
        </w:sectPr>
      </w:pPr>
    </w:p>
    <w:p w14:paraId="3B85F9B2" w14:textId="1DC90638" w:rsidR="0064422F" w:rsidRDefault="00EB04F8" w:rsidP="00EB04F8">
      <w:pPr>
        <w:rPr>
          <w:sz w:val="26"/>
          <w:szCs w:val="26"/>
        </w:rPr>
      </w:pPr>
      <w:r>
        <w:rPr>
          <w:noProof/>
          <w:sz w:val="26"/>
          <w:szCs w:val="26"/>
          <w:lang w:eastAsia="de-DE"/>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r w:rsidRPr="0043536E">
        <w:rPr>
          <w:sz w:val="26"/>
          <w:szCs w:val="26"/>
        </w:rPr>
        <w:t xml:space="preserve"> </w:t>
      </w:r>
    </w:p>
    <w:p w14:paraId="020A0273" w14:textId="5E4A0631" w:rsidR="00DE5934" w:rsidRPr="00D03EAD" w:rsidRDefault="00EB663C" w:rsidP="00EB04F8">
      <w:pPr>
        <w:rPr>
          <w:sz w:val="16"/>
          <w:szCs w:val="16"/>
        </w:rPr>
      </w:pPr>
      <w:r>
        <w:rPr>
          <w:sz w:val="16"/>
          <w:szCs w:val="16"/>
        </w:rPr>
        <w:t>15</w:t>
      </w:r>
      <w:r w:rsidR="00DE5934">
        <w:rPr>
          <w:sz w:val="16"/>
          <w:szCs w:val="16"/>
        </w:rPr>
        <w:t>.1 2D Darstellung der Tonausbreitung</w:t>
      </w:r>
    </w:p>
    <w:p w14:paraId="210E4721" w14:textId="12E6FEE4"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Default="00B3037D">
      <w:pPr>
        <w:rPr>
          <w:sz w:val="28"/>
          <w:szCs w:val="28"/>
          <w:u w:val="single"/>
        </w:rPr>
      </w:pPr>
      <w:r w:rsidRPr="00B3037D">
        <w:rPr>
          <w:sz w:val="28"/>
          <w:szCs w:val="28"/>
          <w:u w:val="single"/>
        </w:rPr>
        <w:t>Frequenz des Tones</w:t>
      </w:r>
    </w:p>
    <w:p w14:paraId="54DA3751" w14:textId="77777777" w:rsidR="00B3037D" w:rsidRDefault="00B3037D">
      <w:pPr>
        <w:rPr>
          <w:sz w:val="28"/>
          <w:szCs w:val="28"/>
          <w:u w:val="single"/>
        </w:rPr>
      </w:pPr>
    </w:p>
    <w:p w14:paraId="0C9F5DA1" w14:textId="77777777"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ese zu ermitteln. Die Eigenfrequenz der Kugeln kann es nicht sein,</w:t>
      </w:r>
      <w:r w:rsidR="004C25C4">
        <w:rPr>
          <w:sz w:val="26"/>
          <w:szCs w:val="26"/>
        </w:rPr>
        <w:t xml:space="preserve"> da diese sich wie folgt berechne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596C4149" w:rsidR="004C25C4" w:rsidRPr="005742AD" w:rsidRDefault="004C25C4">
      <w:pPr>
        <w:rPr>
          <w:sz w:val="26"/>
          <w:szCs w:val="26"/>
        </w:rPr>
      </w:pPr>
      <w:r w:rsidRPr="005742AD">
        <w:rPr>
          <w:sz w:val="26"/>
          <w:szCs w:val="26"/>
        </w:rPr>
        <w:lastRenderedPageBreak/>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 Diese Frequenz ist weit außerhalb des hörbaren Frequenzbereichs, weshalb wir aufgehört hatten die Ursache der Frequenz zu bestimmen.</w:t>
      </w:r>
    </w:p>
    <w:p w14:paraId="22CC4B72" w14:textId="54B9623C"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E029D2">
        <w:rPr>
          <w:sz w:val="26"/>
          <w:szCs w:val="26"/>
          <w:rPrChange w:id="22" w:author="Annette Schelten" w:date="2014-12-05T12:46:00Z">
            <w:rPr>
              <w:sz w:val="26"/>
              <w:szCs w:val="26"/>
              <w:lang w:val="en-US"/>
            </w:rPr>
          </w:rPrChange>
        </w:rPr>
        <w:t>„Impact noise radiated by collision of two spheres: Comparison between numerical simulations, experiments and analytical results</w:t>
      </w:r>
      <w:r w:rsidRPr="00C01613">
        <w:rPr>
          <w:sz w:val="26"/>
          <w:szCs w:val="26"/>
        </w:rPr>
        <w:t>“</w:t>
      </w:r>
      <w:r w:rsidRPr="005742AD">
        <w:rPr>
          <w:sz w:val="26"/>
          <w:szCs w:val="26"/>
        </w:rPr>
        <w:t xml:space="preserve"> (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4F51E9">
          <w:type w:val="continuous"/>
          <w:pgSz w:w="11906" w:h="16838"/>
          <w:pgMar w:top="1417" w:right="1417" w:bottom="1134" w:left="1417" w:header="708" w:footer="708" w:gutter="0"/>
          <w:cols w:space="708"/>
          <w:docGrid w:linePitch="360"/>
        </w:sectPr>
      </w:pPr>
    </w:p>
    <w:p w14:paraId="5A4BFB00" w14:textId="77777777" w:rsidR="00253BD8" w:rsidRPr="00253BD8" w:rsidRDefault="00253BD8" w:rsidP="00253BD8">
      <w:pPr>
        <w:rPr>
          <w:rFonts w:eastAsiaTheme="minorEastAsia"/>
          <w:noProof/>
          <w:sz w:val="26"/>
          <w:szCs w:val="26"/>
        </w:rPr>
      </w:pPr>
      <w:r>
        <w:rPr>
          <w:noProof/>
          <w:sz w:val="26"/>
          <w:szCs w:val="26"/>
          <w:lang w:eastAsia="de-DE"/>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Das bedeutet</w:t>
      </w:r>
      <w:del w:id="23" w:author="Leo" w:date="2014-12-04T23:17:00Z">
        <w:r w:rsidDel="00221388">
          <w:rPr>
            <w:sz w:val="26"/>
            <w:szCs w:val="26"/>
          </w:rPr>
          <w:delText xml:space="preserve"> </w:delText>
        </w:r>
      </w:del>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Default="00683E3A">
      <w:pPr>
        <w:rPr>
          <w:sz w:val="28"/>
          <w:szCs w:val="28"/>
          <w:u w:val="single"/>
        </w:rPr>
      </w:pPr>
      <w:r w:rsidRPr="00683E3A">
        <w:rPr>
          <w:sz w:val="28"/>
          <w:szCs w:val="28"/>
          <w:u w:val="single"/>
        </w:rPr>
        <w:t>Selbstevaluation</w:t>
      </w:r>
    </w:p>
    <w:p w14:paraId="64CF3828" w14:textId="77777777" w:rsidR="003D54EE" w:rsidRDefault="003D54EE">
      <w:pPr>
        <w:rPr>
          <w:sz w:val="28"/>
          <w:szCs w:val="28"/>
          <w:u w:val="single"/>
        </w:rPr>
      </w:pPr>
    </w:p>
    <w:p w14:paraId="4C4FD3E0" w14:textId="27998BC3" w:rsidR="00534C71" w:rsidRPr="00534C71" w:rsidRDefault="00534C71">
      <w:pPr>
        <w:rPr>
          <w:sz w:val="26"/>
          <w:szCs w:val="26"/>
        </w:rPr>
      </w:pPr>
      <w:r w:rsidRPr="00534C71">
        <w:rPr>
          <w:sz w:val="26"/>
          <w:szCs w:val="26"/>
        </w:rPr>
        <w:t>Folgt später</w:t>
      </w:r>
    </w:p>
    <w:p w14:paraId="2D801969" w14:textId="77777777" w:rsidR="00534C71" w:rsidRDefault="00534C71">
      <w:pPr>
        <w:rPr>
          <w:sz w:val="28"/>
          <w:szCs w:val="28"/>
          <w:u w:val="single"/>
        </w:rPr>
      </w:pPr>
    </w:p>
    <w:p w14:paraId="7CAA3AA2" w14:textId="29984C78" w:rsidR="003D54EE" w:rsidRDefault="003D54EE">
      <w:pPr>
        <w:rPr>
          <w:sz w:val="28"/>
          <w:szCs w:val="28"/>
          <w:u w:val="single"/>
        </w:rPr>
      </w:pPr>
      <w:r>
        <w:rPr>
          <w:sz w:val="28"/>
          <w:szCs w:val="28"/>
          <w:u w:val="single"/>
        </w:rPr>
        <w:t>Beantworten der Problemfrage</w:t>
      </w:r>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61ABC845" w:rsidR="008F6ECE" w:rsidRDefault="008F6ECE">
      <w:pPr>
        <w:rPr>
          <w:sz w:val="26"/>
          <w:szCs w:val="26"/>
        </w:rPr>
      </w:pPr>
      <w:r>
        <w:rPr>
          <w:sz w:val="26"/>
          <w:szCs w:val="26"/>
        </w:rPr>
        <w:t xml:space="preserve">Ein Chirp entsteht durch das wiederholte Aufeinanderschlagen der beiden Kugeln, welches durch die rücktreibende Kraft geschieht.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6923FE59" w:rsidR="007B3B80" w:rsidRPr="003B6944"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w:t>
      </w:r>
      <w:r w:rsidR="0028526D">
        <w:rPr>
          <w:sz w:val="26"/>
          <w:szCs w:val="26"/>
        </w:rPr>
        <w:lastRenderedPageBreak/>
        <w:t xml:space="preserve">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27C0F031" w14:textId="77777777" w:rsidR="007B3B80" w:rsidRPr="0043536E" w:rsidRDefault="007B3B80" w:rsidP="007B3B80">
      <w:pPr>
        <w:rPr>
          <w:sz w:val="28"/>
          <w:szCs w:val="28"/>
          <w:u w:val="single"/>
        </w:rPr>
      </w:pPr>
      <w:r w:rsidRPr="0043536E">
        <w:rPr>
          <w:sz w:val="28"/>
          <w:szCs w:val="28"/>
          <w:u w:val="single"/>
        </w:rPr>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0C5D4071" w14:textId="10A25BF0" w:rsidR="00BE3006" w:rsidRDefault="007B3B80" w:rsidP="00BE3006">
      <w:pPr>
        <w:pStyle w:val="Listenabsatz"/>
        <w:numPr>
          <w:ilvl w:val="0"/>
          <w:numId w:val="2"/>
        </w:numPr>
        <w:jc w:val="left"/>
        <w:rPr>
          <w:sz w:val="26"/>
          <w:szCs w:val="26"/>
          <w:lang w:val="en-US"/>
        </w:rPr>
      </w:pPr>
      <w:r w:rsidRPr="007B3B80">
        <w:rPr>
          <w:sz w:val="26"/>
          <w:szCs w:val="26"/>
          <w:lang w:val="en-US"/>
        </w:rPr>
        <w:t>1.1 Ellipsoiden:</w:t>
      </w:r>
      <w:r>
        <w:rPr>
          <w:sz w:val="26"/>
          <w:szCs w:val="26"/>
          <w:lang w:val="en-US"/>
        </w:rPr>
        <w:t xml:space="preserve"> </w:t>
      </w:r>
      <w:r w:rsidRPr="007B3B80">
        <w:rPr>
          <w:sz w:val="26"/>
          <w:szCs w:val="26"/>
          <w:lang w:val="en-US"/>
        </w:rPr>
        <w:t>http://</w:t>
      </w:r>
      <w:r w:rsidRPr="008F6ECE">
        <w:rPr>
          <w:sz w:val="26"/>
          <w:szCs w:val="26"/>
          <w:lang w:val="en-US"/>
        </w:rPr>
        <w:t>ecx</w:t>
      </w:r>
      <w:r w:rsidRPr="007B3B80">
        <w:rPr>
          <w:sz w:val="26"/>
          <w:szCs w:val="26"/>
          <w:lang w:val="en-US"/>
        </w:rPr>
        <w:t>.images-amazon.com/images/I/31rwfDrP2QL.jpg (03.12.2014 13:44)</w:t>
      </w:r>
    </w:p>
    <w:p w14:paraId="48252023" w14:textId="77777777" w:rsidR="00084A66" w:rsidRDefault="00084A66" w:rsidP="00084A66">
      <w:pPr>
        <w:pStyle w:val="Listenabsatz"/>
        <w:numPr>
          <w:ilvl w:val="0"/>
          <w:numId w:val="2"/>
        </w:numPr>
        <w:jc w:val="left"/>
        <w:rPr>
          <w:sz w:val="26"/>
          <w:szCs w:val="26"/>
        </w:rPr>
      </w:pPr>
      <w:r w:rsidRPr="00697F07">
        <w:rPr>
          <w:sz w:val="26"/>
          <w:szCs w:val="26"/>
        </w:rPr>
        <w:t>IYPT-Vortrag: http://solutions.iypt.org/uploads/2014_SK_Ball_sound_Michal_Hled%C3%ADk_Martin_Murin_Jakub_Chud%C3%ADk_1406284981.pdf</w:t>
      </w:r>
      <w:r>
        <w:rPr>
          <w:sz w:val="26"/>
          <w:szCs w:val="26"/>
        </w:rPr>
        <w:t xml:space="preserve">    (03.12.2014 14:34)</w:t>
      </w:r>
    </w:p>
    <w:p w14:paraId="152CD5A9" w14:textId="4556A4ED" w:rsidR="0028526D" w:rsidRDefault="0028526D" w:rsidP="0028526D">
      <w:pPr>
        <w:pStyle w:val="Listenabsatz"/>
        <w:numPr>
          <w:ilvl w:val="0"/>
          <w:numId w:val="2"/>
        </w:numPr>
        <w:jc w:val="left"/>
        <w:rPr>
          <w:sz w:val="26"/>
          <w:szCs w:val="26"/>
        </w:rPr>
      </w:pPr>
      <w:r>
        <w:rPr>
          <w:sz w:val="26"/>
          <w:szCs w:val="26"/>
        </w:rPr>
        <w:t>1</w:t>
      </w:r>
      <w:r w:rsidR="00420481">
        <w:rPr>
          <w:sz w:val="26"/>
          <w:szCs w:val="26"/>
        </w:rPr>
        <w:t xml:space="preserve">5.1 3D </w:t>
      </w:r>
      <w:r>
        <w:rPr>
          <w:sz w:val="26"/>
          <w:szCs w:val="26"/>
        </w:rPr>
        <w:t xml:space="preserve">Darstellung der Tonausbreitung: </w:t>
      </w:r>
      <w:r w:rsidR="00420481" w:rsidRPr="0028526D">
        <w:rPr>
          <w:sz w:val="26"/>
          <w:szCs w:val="26"/>
        </w:rPr>
        <w:t>http://www.researchgate.net/profile/Mehrdad_Poursina/publication/225820012_Impact_noise_radiated_by_collision_of_two_spheres_Comparison_between_numerical_simulations_experiments_and_analytical_results/links/00463527e9e985bfd2000000 (04.12.2014 17:36)</w:t>
      </w:r>
    </w:p>
    <w:p w14:paraId="0E0DF2B7" w14:textId="5F579199" w:rsidR="00084A66" w:rsidRPr="003B6944" w:rsidRDefault="0028526D" w:rsidP="003B6944">
      <w:pPr>
        <w:pStyle w:val="Listenabsatz"/>
        <w:numPr>
          <w:ilvl w:val="0"/>
          <w:numId w:val="2"/>
        </w:numPr>
        <w:jc w:val="left"/>
        <w:rPr>
          <w:sz w:val="26"/>
          <w:szCs w:val="26"/>
        </w:rPr>
      </w:pPr>
      <w:r>
        <w:rPr>
          <w:sz w:val="26"/>
          <w:szCs w:val="26"/>
        </w:rPr>
        <w:t xml:space="preserve">Frequenzberechnung: </w:t>
      </w:r>
      <w:r w:rsidRPr="0028526D">
        <w:rPr>
          <w:sz w:val="26"/>
          <w:szCs w:val="26"/>
        </w:rPr>
        <w:t>http://www.researchgate.net/profile/Mehrdad_Poursina/publication/225820012_Impact_noise_radiated_by_collision_of_two_spheres_Comparison_between_numerical_simulations_experiments_and_analytical_results/links/00463527e9e985bfd2000000</w:t>
      </w:r>
      <w:r>
        <w:rPr>
          <w:sz w:val="26"/>
          <w:szCs w:val="26"/>
        </w:rPr>
        <w:t xml:space="preserve"> (04.12.2014 21.32)</w:t>
      </w:r>
    </w:p>
    <w:sectPr w:rsidR="00084A66" w:rsidRPr="003B6944" w:rsidSect="004F51E9">
      <w:type w:val="continuous"/>
      <w:pgSz w:w="11906" w:h="16838"/>
      <w:pgMar w:top="1417" w:right="1417" w:bottom="1134" w:left="1417"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3" w:author="Annette Schelten" w:date="2014-12-05T12:55:00Z" w:initials="Sel">
    <w:p w14:paraId="0ADAFA34" w14:textId="77149F54" w:rsidR="00E029D2" w:rsidRDefault="00E029D2">
      <w:pPr>
        <w:pStyle w:val="Kommentartext"/>
      </w:pPr>
      <w:r>
        <w:rPr>
          <w:rStyle w:val="Kommentarzeichen"/>
        </w:rPr>
        <w:annotationRef/>
      </w:r>
      <w:r>
        <w:t>einheitenlos klein schreiben</w:t>
      </w:r>
    </w:p>
  </w:comment>
  <w:comment w:id="14" w:author="Annette Schelten" w:date="2014-12-05T12:59:00Z" w:initials="Sel">
    <w:p w14:paraId="35071E62" w14:textId="4DEF4DB7" w:rsidR="003015C7" w:rsidRDefault="003015C7">
      <w:pPr>
        <w:pStyle w:val="Kommentartext"/>
      </w:pPr>
      <w:r>
        <w:rPr>
          <w:rStyle w:val="Kommentarzeichen"/>
        </w:rPr>
        <w:annotationRef/>
      </w:r>
      <w:r>
        <w:t>veringert sichum den Faktor 0,8 ???</w:t>
      </w:r>
    </w:p>
  </w:comment>
  <w:comment w:id="15" w:author="Annette Schelten" w:date="2014-12-05T13:01:00Z" w:initials="Sel">
    <w:p w14:paraId="708555A5" w14:textId="01AAE4A1" w:rsidR="003015C7" w:rsidRDefault="003015C7">
      <w:pPr>
        <w:pStyle w:val="Kommentartext"/>
      </w:pPr>
      <w:r>
        <w:rPr>
          <w:rStyle w:val="Kommentarzeichen"/>
        </w:rPr>
        <w:annotationRef/>
      </w:r>
      <w:r>
        <w:t>???? meint ihr im Durchschnitt????)</w:t>
      </w:r>
    </w:p>
  </w:comment>
  <w:comment w:id="18" w:author="Annette Schelten" w:date="2014-12-05T15:52:00Z" w:initials="Sel">
    <w:p w14:paraId="503E4EB8" w14:textId="659EC4CE" w:rsidR="00953EA5" w:rsidRDefault="00953EA5">
      <w:pPr>
        <w:pStyle w:val="Kommentartext"/>
      </w:pPr>
      <w:r>
        <w:rPr>
          <w:rStyle w:val="Kommentarzeichen"/>
        </w:rPr>
        <w:annotationRef/>
      </w:r>
      <w:r>
        <w:t>Stimmt, wird aber irgendwie nicht richtig klar, ich muss über die Formulierung aber auch noch nachdenken.</w:t>
      </w:r>
    </w:p>
  </w:comment>
  <w:comment w:id="20" w:author="Annette Schelten" w:date="2014-12-05T15:54:00Z" w:initials="Sel">
    <w:p w14:paraId="16F0ED04" w14:textId="1E0B6627" w:rsidR="00953EA5" w:rsidRDefault="00953EA5">
      <w:pPr>
        <w:pStyle w:val="Kommentartext"/>
      </w:pPr>
      <w:r>
        <w:rPr>
          <w:rStyle w:val="Kommentarzeichen"/>
        </w:rPr>
        <w:annotationRef/>
      </w:r>
      <w:r>
        <w:t>Was ist die Momentanzeit? Gibt es dafür auch ein besseres Wort?</w:t>
      </w:r>
    </w:p>
  </w:comment>
</w:comments>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1EFDD8" w14:textId="77777777" w:rsidR="008D3190" w:rsidRDefault="008D3190" w:rsidP="00D34DE1">
      <w:r>
        <w:separator/>
      </w:r>
    </w:p>
  </w:endnote>
  <w:endnote w:type="continuationSeparator" w:id="0">
    <w:p w14:paraId="644806AE" w14:textId="77777777" w:rsidR="008D3190" w:rsidRDefault="008D3190"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E029D2" w:rsidRDefault="00E029D2">
        <w:pPr>
          <w:pStyle w:val="Fuzeile"/>
          <w:jc w:val="right"/>
        </w:pPr>
        <w:r>
          <w:fldChar w:fldCharType="begin"/>
        </w:r>
        <w:r>
          <w:instrText>PAGE   \* MERGEFORMAT</w:instrText>
        </w:r>
        <w:r>
          <w:fldChar w:fldCharType="separate"/>
        </w:r>
        <w:r w:rsidR="003015C7">
          <w:rPr>
            <w:noProof/>
          </w:rPr>
          <w:t>1</w:t>
        </w:r>
        <w:r>
          <w:fldChar w:fldCharType="end"/>
        </w:r>
      </w:p>
    </w:sdtContent>
  </w:sdt>
  <w:p w14:paraId="1F6FB714" w14:textId="6F79B69A" w:rsidR="00E029D2" w:rsidRPr="000A2C9C" w:rsidRDefault="00E029D2">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3008711"/>
      <w:docPartObj>
        <w:docPartGallery w:val="Page Numbers (Bottom of Page)"/>
        <w:docPartUnique/>
      </w:docPartObj>
    </w:sdtPr>
    <w:sdtContent>
      <w:p w14:paraId="722DD699" w14:textId="717585CE" w:rsidR="00E029D2" w:rsidRDefault="00E029D2">
        <w:pPr>
          <w:pStyle w:val="Fuzeile"/>
          <w:jc w:val="right"/>
        </w:pPr>
        <w:r>
          <w:fldChar w:fldCharType="begin"/>
        </w:r>
        <w:r>
          <w:instrText>PAGE   \* MERGEFORMAT</w:instrText>
        </w:r>
        <w:r>
          <w:fldChar w:fldCharType="separate"/>
        </w:r>
        <w:r>
          <w:rPr>
            <w:noProof/>
          </w:rPr>
          <w:t>1</w:t>
        </w:r>
        <w:r>
          <w:fldChar w:fldCharType="end"/>
        </w:r>
      </w:p>
    </w:sdtContent>
  </w:sdt>
  <w:p w14:paraId="0A954B02" w14:textId="58D2101A" w:rsidR="00E029D2" w:rsidRPr="004350C5" w:rsidRDefault="00E029D2"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1585020"/>
      <w:docPartObj>
        <w:docPartGallery w:val="Page Numbers (Bottom of Page)"/>
        <w:docPartUnique/>
      </w:docPartObj>
    </w:sdtPr>
    <w:sdtContent>
      <w:p w14:paraId="3E921B85" w14:textId="77126E0C" w:rsidR="00E029D2" w:rsidRDefault="00E029D2">
        <w:pPr>
          <w:pStyle w:val="Fuzeile"/>
          <w:jc w:val="right"/>
        </w:pPr>
        <w:r>
          <w:fldChar w:fldCharType="begin"/>
        </w:r>
        <w:r>
          <w:instrText>PAGE   \* MERGEFORMAT</w:instrText>
        </w:r>
        <w:r>
          <w:fldChar w:fldCharType="separate"/>
        </w:r>
        <w:r w:rsidR="00953EA5">
          <w:rPr>
            <w:noProof/>
          </w:rPr>
          <w:t>- 5 -</w:t>
        </w:r>
        <w:r>
          <w:fldChar w:fldCharType="end"/>
        </w:r>
      </w:p>
    </w:sdtContent>
  </w:sdt>
  <w:p w14:paraId="4D9D1BD2" w14:textId="7E03B668" w:rsidR="00E029D2" w:rsidRPr="004350C5" w:rsidRDefault="00E029D2" w:rsidP="004350C5">
    <w:pPr>
      <w:pStyle w:val="Fuzeile"/>
      <w:rPr>
        <w:i/>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E029D2" w:rsidRPr="000A2C9C" w:rsidRDefault="00E029D2" w:rsidP="000A2C9C">
    <w:pPr>
      <w:pStyle w:val="Fuzeile"/>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1734025"/>
      <w:docPartObj>
        <w:docPartGallery w:val="Page Numbers (Bottom of Page)"/>
        <w:docPartUnique/>
      </w:docPartObj>
    </w:sdtPr>
    <w:sdtContent>
      <w:p w14:paraId="50E72C1B" w14:textId="794417F4" w:rsidR="00E029D2" w:rsidRDefault="00E029D2">
        <w:pPr>
          <w:pStyle w:val="Fuzeile"/>
          <w:jc w:val="right"/>
        </w:pPr>
        <w:r>
          <w:fldChar w:fldCharType="begin"/>
        </w:r>
        <w:r>
          <w:instrText>PAGE   \* MERGEFORMAT</w:instrText>
        </w:r>
        <w:r>
          <w:fldChar w:fldCharType="separate"/>
        </w:r>
        <w:r w:rsidR="00953EA5">
          <w:rPr>
            <w:noProof/>
          </w:rPr>
          <w:t>17</w:t>
        </w:r>
        <w:r>
          <w:fldChar w:fldCharType="end"/>
        </w:r>
      </w:p>
    </w:sdtContent>
  </w:sdt>
  <w:p w14:paraId="35F703FC" w14:textId="07B06AF2" w:rsidR="00E029D2" w:rsidRPr="004350C5" w:rsidRDefault="00E029D2"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032857" w14:textId="77777777" w:rsidR="008D3190" w:rsidRDefault="008D3190" w:rsidP="00D34DE1">
      <w:r>
        <w:separator/>
      </w:r>
    </w:p>
  </w:footnote>
  <w:footnote w:type="continuationSeparator" w:id="0">
    <w:p w14:paraId="73689D90" w14:textId="77777777" w:rsidR="008D3190" w:rsidRDefault="008D3190"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E029D2" w:rsidRDefault="00E029D2">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E029D2" w:rsidRDefault="00E029D2">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E029D2" w:rsidRDefault="00E029D2">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5"/>
  </w:num>
  <w:num w:numId="3">
    <w:abstractNumId w:val="2"/>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displayBackgroundShape/>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015C7"/>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25FCF"/>
    <w:rsid w:val="00527D03"/>
    <w:rsid w:val="005337D4"/>
    <w:rsid w:val="00534C71"/>
    <w:rsid w:val="005351F4"/>
    <w:rsid w:val="00535279"/>
    <w:rsid w:val="0054340F"/>
    <w:rsid w:val="005570F8"/>
    <w:rsid w:val="005742AD"/>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4422F"/>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265D"/>
    <w:rsid w:val="007139AF"/>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D3190"/>
    <w:rsid w:val="008E1561"/>
    <w:rsid w:val="008E7114"/>
    <w:rsid w:val="008F0C8E"/>
    <w:rsid w:val="008F6ECE"/>
    <w:rsid w:val="008F7B11"/>
    <w:rsid w:val="009070AE"/>
    <w:rsid w:val="009155DB"/>
    <w:rsid w:val="00926BCF"/>
    <w:rsid w:val="009332C5"/>
    <w:rsid w:val="00953EA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B08EF"/>
    <w:rsid w:val="00AD5C26"/>
    <w:rsid w:val="00AD75BE"/>
    <w:rsid w:val="00AD783E"/>
    <w:rsid w:val="00AE21D1"/>
    <w:rsid w:val="00AE3AD2"/>
    <w:rsid w:val="00AE4485"/>
    <w:rsid w:val="00AF0EE6"/>
    <w:rsid w:val="00B3037D"/>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03EAD"/>
    <w:rsid w:val="00D10096"/>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A4951"/>
    <w:rsid w:val="00DB1611"/>
    <w:rsid w:val="00DB6372"/>
    <w:rsid w:val="00DB714A"/>
    <w:rsid w:val="00DC2B69"/>
    <w:rsid w:val="00DD6DE6"/>
    <w:rsid w:val="00DE5934"/>
    <w:rsid w:val="00E029D2"/>
    <w:rsid w:val="00E041DF"/>
    <w:rsid w:val="00E11C8C"/>
    <w:rsid w:val="00E12E1A"/>
    <w:rsid w:val="00E252F1"/>
    <w:rsid w:val="00E30B4C"/>
    <w:rsid w:val="00E5066C"/>
    <w:rsid w:val="00E541B5"/>
    <w:rsid w:val="00E56BCF"/>
    <w:rsid w:val="00E57F37"/>
    <w:rsid w:val="00E61188"/>
    <w:rsid w:val="00E6310B"/>
    <w:rsid w:val="00E67332"/>
    <w:rsid w:val="00E72CFA"/>
    <w:rsid w:val="00E8317C"/>
    <w:rsid w:val="00E84EAE"/>
    <w:rsid w:val="00E97DAC"/>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oleObject" Target="embeddings/oleObject9.bin"/><Relationship Id="rId21" Type="http://schemas.openxmlformats.org/officeDocument/2006/relationships/footer" Target="footer3.xml"/><Relationship Id="rId34" Type="http://schemas.openxmlformats.org/officeDocument/2006/relationships/image" Target="media/image12.wmf"/><Relationship Id="rId42" Type="http://schemas.openxmlformats.org/officeDocument/2006/relationships/image" Target="media/image16.JPG"/><Relationship Id="rId47"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17.bin"/><Relationship Id="rId63" Type="http://schemas.openxmlformats.org/officeDocument/2006/relationships/image" Target="media/image27.wmf"/><Relationship Id="rId68" Type="http://schemas.openxmlformats.org/officeDocument/2006/relationships/oleObject" Target="embeddings/oleObject23.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comments" Target="comments.xml"/><Relationship Id="rId29" Type="http://schemas.openxmlformats.org/officeDocument/2006/relationships/oleObject" Target="embeddings/oleObject4.bin"/><Relationship Id="rId11" Type="http://schemas.openxmlformats.org/officeDocument/2006/relationships/image" Target="media/image2.jp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4.wmf"/><Relationship Id="rId66" Type="http://schemas.openxmlformats.org/officeDocument/2006/relationships/oleObject" Target="embeddings/oleObject22.bin"/><Relationship Id="rId74" Type="http://schemas.openxmlformats.org/officeDocument/2006/relationships/image" Target="media/image34.jpeg"/><Relationship Id="rId5" Type="http://schemas.openxmlformats.org/officeDocument/2006/relationships/settings" Target="settings.xml"/><Relationship Id="rId15" Type="http://schemas.openxmlformats.org/officeDocument/2006/relationships/image" Target="media/image4.JPG"/><Relationship Id="rId23" Type="http://schemas.openxmlformats.org/officeDocument/2006/relationships/footer" Target="footer4.xml"/><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footer" Target="footer1.xml"/><Relationship Id="rId19" Type="http://schemas.openxmlformats.org/officeDocument/2006/relationships/image" Target="media/image6.JP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8.wmf"/><Relationship Id="rId73" Type="http://schemas.openxmlformats.org/officeDocument/2006/relationships/image" Target="media/image33.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jpeg"/><Relationship Id="rId22" Type="http://schemas.openxmlformats.org/officeDocument/2006/relationships/header" Target="header3.xml"/><Relationship Id="rId27"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1.bin"/><Relationship Id="rId69" Type="http://schemas.openxmlformats.org/officeDocument/2006/relationships/image" Target="media/image30.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2.jpeg"/><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19.bin"/><Relationship Id="rId67" Type="http://schemas.openxmlformats.org/officeDocument/2006/relationships/image" Target="media/image29.wmf"/><Relationship Id="rId20" Type="http://schemas.openxmlformats.org/officeDocument/2006/relationships/header" Target="header2.xml"/><Relationship Id="rId41" Type="http://schemas.openxmlformats.org/officeDocument/2006/relationships/oleObject" Target="embeddings/oleObject10.bin"/><Relationship Id="rId54" Type="http://schemas.openxmlformats.org/officeDocument/2006/relationships/image" Target="media/image22.wmf"/><Relationship Id="rId62" Type="http://schemas.openxmlformats.org/officeDocument/2006/relationships/image" Target="media/image26.JPG"/><Relationship Id="rId70" Type="http://schemas.openxmlformats.org/officeDocument/2006/relationships/image" Target="media/image31.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AFC7AD-8B36-464F-92BF-8655DE4228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716</Words>
  <Characters>23416</Characters>
  <Application>Microsoft Office Word</Application>
  <DocSecurity>0</DocSecurity>
  <Lines>195</Lines>
  <Paragraphs>54</Paragraphs>
  <ScaleCrop>false</ScaleCrop>
  <HeadingPairs>
    <vt:vector size="2" baseType="variant">
      <vt:variant>
        <vt:lpstr>Titel</vt:lpstr>
      </vt:variant>
      <vt:variant>
        <vt:i4>1</vt:i4>
      </vt:variant>
    </vt:vector>
  </HeadingPairs>
  <TitlesOfParts>
    <vt:vector size="1" baseType="lpstr">
      <vt:lpstr/>
    </vt:vector>
  </TitlesOfParts>
  <Company>Lufthansa Systems AG</Company>
  <LinksUpToDate>false</LinksUpToDate>
  <CharactersWithSpaces>27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Annette Schelten</cp:lastModifiedBy>
  <cp:revision>2</cp:revision>
  <cp:lastPrinted>2014-12-04T22:40:00Z</cp:lastPrinted>
  <dcterms:created xsi:type="dcterms:W3CDTF">2014-12-05T14:54:00Z</dcterms:created>
  <dcterms:modified xsi:type="dcterms:W3CDTF">2014-12-05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